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32BB" w:rsidRDefault="002656C6" w:rsidP="00C46D6B">
      <w:r>
        <w:t>1</w:t>
      </w:r>
      <w:r w:rsidR="007232BB">
        <w:rPr>
          <w:rFonts w:hint="eastAsia"/>
        </w:rPr>
        <w:t>、写出以下由</w:t>
      </w:r>
      <w:r w:rsidR="007232BB">
        <w:rPr>
          <w:rFonts w:hint="eastAsia"/>
        </w:rPr>
        <w:sym w:font="Symbol" w:char="F061"/>
      </w:r>
      <w:r w:rsidR="007232BB">
        <w:rPr>
          <w:rFonts w:hint="eastAsia"/>
        </w:rPr>
        <w:t>-重氮酮</w:t>
      </w:r>
      <w:bookmarkStart w:id="0" w:name="_GoBack"/>
      <w:bookmarkEnd w:id="0"/>
      <w:r w:rsidR="007232BB">
        <w:rPr>
          <w:rFonts w:hint="eastAsia"/>
        </w:rPr>
        <w:t>生成酰胺的反应机理。</w:t>
      </w:r>
    </w:p>
    <w:p w:rsidR="007232BB" w:rsidRDefault="007232BB" w:rsidP="00C46D6B">
      <w:r>
        <w:object w:dxaOrig="7845" w:dyaOrig="1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1.55pt;height:43pt" o:ole="">
            <v:imagedata r:id="rId6" o:title=""/>
          </v:shape>
          <o:OLEObject Type="Embed" ProgID="ChemDraw.Document.6.0" ShapeID="_x0000_i1026" DrawAspect="Content" ObjectID="_1644405913" r:id="rId7"/>
        </w:object>
      </w:r>
    </w:p>
    <w:sectPr w:rsidR="007232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6AC2" w:rsidRDefault="008F6AC2" w:rsidP="00063FEF">
      <w:r>
        <w:separator/>
      </w:r>
    </w:p>
  </w:endnote>
  <w:endnote w:type="continuationSeparator" w:id="0">
    <w:p w:rsidR="008F6AC2" w:rsidRDefault="008F6AC2" w:rsidP="00063F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6AC2" w:rsidRDefault="008F6AC2" w:rsidP="00063FEF">
      <w:r>
        <w:separator/>
      </w:r>
    </w:p>
  </w:footnote>
  <w:footnote w:type="continuationSeparator" w:id="0">
    <w:p w:rsidR="008F6AC2" w:rsidRDefault="008F6AC2" w:rsidP="00063F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6D6B"/>
    <w:rsid w:val="00063FEF"/>
    <w:rsid w:val="00073561"/>
    <w:rsid w:val="0008315A"/>
    <w:rsid w:val="0012212E"/>
    <w:rsid w:val="002656C6"/>
    <w:rsid w:val="002B10AC"/>
    <w:rsid w:val="0037667A"/>
    <w:rsid w:val="003C200C"/>
    <w:rsid w:val="0040591E"/>
    <w:rsid w:val="004A6B8B"/>
    <w:rsid w:val="00520764"/>
    <w:rsid w:val="005C7C1F"/>
    <w:rsid w:val="00646B4E"/>
    <w:rsid w:val="006825EC"/>
    <w:rsid w:val="00696E2B"/>
    <w:rsid w:val="007232BB"/>
    <w:rsid w:val="008F6AC2"/>
    <w:rsid w:val="00923BBA"/>
    <w:rsid w:val="00B30122"/>
    <w:rsid w:val="00B86826"/>
    <w:rsid w:val="00BD76B7"/>
    <w:rsid w:val="00C227B7"/>
    <w:rsid w:val="00C46D6B"/>
    <w:rsid w:val="00C724D9"/>
    <w:rsid w:val="00D454C2"/>
    <w:rsid w:val="00DD3B86"/>
    <w:rsid w:val="00E84066"/>
    <w:rsid w:val="00ED2E00"/>
    <w:rsid w:val="00F721CA"/>
    <w:rsid w:val="00FD29F0"/>
    <w:rsid w:val="00FD5A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26CDC1"/>
  <w15:chartTrackingRefBased/>
  <w15:docId w15:val="{113E31E1-CAB4-46F7-8786-D09E231BB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63F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63FE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63F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63FEF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D454C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9105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</Words>
  <Characters>49</Characters>
  <Application>Microsoft Office Word</Application>
  <DocSecurity>0</DocSecurity>
  <Lines>1</Lines>
  <Paragraphs>1</Paragraphs>
  <ScaleCrop>false</ScaleCrop>
  <Company/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njuzy</cp:lastModifiedBy>
  <cp:revision>4</cp:revision>
  <dcterms:created xsi:type="dcterms:W3CDTF">2020-02-28T06:38:00Z</dcterms:created>
  <dcterms:modified xsi:type="dcterms:W3CDTF">2020-02-28T06:39:00Z</dcterms:modified>
</cp:coreProperties>
</file>